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8E567F7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2560300</wp:posOffset>
            </wp:positionV>
            <wp:extent cx="292100" cy="266700"/>
            <wp:effectExtent l="0" t="0" r="12700" b="0"/>
            <wp:wrapNone/>
            <wp:docPr id="100228" name="图片 100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8" name="图片 10022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杭州市初中学业水平考试</w:t>
      </w:r>
    </w:p>
    <w:p w14:paraId="5137136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1CC9543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5DF5A68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5AF0688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题前，在答题纸上写姓名和准考证号，并在试卷首页的指定位置写上姓名和座位号．</w:t>
      </w:r>
    </w:p>
    <w:p w14:paraId="46BE123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必须在答题纸的对应答题位置上答题，写在其他地方无效．答题方式详见答题纸上的说明．</w:t>
      </w:r>
    </w:p>
    <w:p w14:paraId="3B65A42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如需画图作答，必须用黑色字迹的钢笔或签字笔将图形线条描黑．</w:t>
      </w:r>
    </w:p>
    <w:p w14:paraId="26E2A5B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考试结束后，试题卷和答题纸一并上交．</w:t>
      </w:r>
    </w:p>
    <w:p w14:paraId="6664DB6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参考公式：</w:t>
      </w:r>
    </w:p>
    <w:p w14:paraId="482FB0C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二次函数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2" o:title="eqId8352b2e643a7ce605334f1b0e572bf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图象的顶点坐标公式：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4" o:title="eqId0efd47754c2c50e4d57ba6a1dbcb1c0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．</w:t>
      </w:r>
    </w:p>
    <w:p w14:paraId="5679922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试题卷</w:t>
      </w:r>
    </w:p>
    <w:p w14:paraId="6D756F4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（本大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0EADCAB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杭州奥体中心体育场又称“大莲花”，里面有</w:t>
      </w:r>
      <w:r>
        <w:rPr>
          <w:rFonts w:ascii="Times New Roman" w:hAnsi="Times New Roman" w:eastAsia="Times New Roman" w:cs="Times New Roman"/>
          <w:color w:val="auto"/>
        </w:rPr>
        <w:t>80800</w:t>
      </w:r>
      <w:r>
        <w:rPr>
          <w:rFonts w:ascii="宋体" w:hAnsi="宋体" w:eastAsia="宋体" w:cs="宋体"/>
          <w:color w:val="auto"/>
        </w:rPr>
        <w:t>个座位．数据</w:t>
      </w:r>
      <w:r>
        <w:rPr>
          <w:rFonts w:ascii="Times New Roman" w:hAnsi="Times New Roman" w:eastAsia="Times New Roman" w:cs="Times New Roman"/>
          <w:color w:val="auto"/>
        </w:rPr>
        <w:t>80800</w:t>
      </w:r>
      <w:r>
        <w:rPr>
          <w:rFonts w:ascii="宋体" w:hAnsi="宋体" w:eastAsia="宋体" w:cs="宋体"/>
          <w:color w:val="auto"/>
        </w:rPr>
        <w:t>用科学记数法表示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74084B5B">
      <w:pPr>
        <w:spacing w:line="360" w:lineRule="auto"/>
        <w:jc w:val="left"/>
      </w:pPr>
      <w:r>
        <w:drawing>
          <wp:inline distT="0" distB="0" distL="114300" distR="114300">
            <wp:extent cx="1800225" cy="12001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2AA4F2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7" o:title="eqId4f5e34ded415a6308d93e577de9b5d8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35pt;width:48pt;" o:ole="t" filled="f" o:preferrelative="t" stroked="f" coordsize="21600,21600">
            <v:path/>
            <v:fill on="f" focussize="0,0"/>
            <v:stroke on="f" joinstyle="miter"/>
            <v:imagedata r:id="rId19" o:title="eqId7d2dd49fea8c4d7139390b56f6619c7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1" o:title="eqId05331a576ce5b1ebf3321864d7a41ab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35pt;width:48pt;" o:ole="t" filled="f" o:preferrelative="t" stroked="f" coordsize="21600,21600">
            <v:path/>
            <v:fill on="f" focussize="0,0"/>
            <v:stroke on="f" joinstyle="miter"/>
            <v:imagedata r:id="rId23" o:title="eqId348a1b63cea1d4d012dec840f1a6171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0E2BCBEA">
      <w:pPr>
        <w:spacing w:before="195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55pt;width:61.1pt;" o:ole="t" filled="f" o:preferrelative="t" stroked="f" coordsize="21600,21600">
            <v:path/>
            <v:fill on="f" focussize="0,0"/>
            <v:stroke on="f" joinstyle="miter"/>
            <v:imagedata r:id="rId25" o:title="eqId8f3490e750da40dae32d77d0c369ce3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A9DF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149882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7" o:title="eqIdd2541aafb673a95ddcc7f5ec9504bbb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BBB11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9" o:title="eqIdaf587f5bdea68f256ec57b7e9593707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31" o:title="eqId0f6fc466883ff02297dcc973a4ba8e5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.65pt;width:67.1pt;" o:ole="t" filled="f" o:preferrelative="t" stroked="f" coordsize="21600,21600">
            <v:path/>
            <v:fill on="f" focussize="0,0"/>
            <v:stroke on="f" joinstyle="miter"/>
            <v:imagedata r:id="rId33" o:title="eqId7fdc5431b99f0a0799084bc682d8598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9.65pt;width:71.45pt;" o:ole="t" filled="f" o:preferrelative="t" stroked="f" coordsize="21600,21600">
            <v:path/>
            <v:fill on="f" focussize="0,0"/>
            <v:stroke on="f" joinstyle="miter"/>
            <v:imagedata r:id="rId35" o:title="eqId67d65451bf1e3a3d670d96c8935d5a6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 w14:paraId="75C67D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" o:title="eqId411b38a18046fea8e9fab1f9f9b80a5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45351914" name="图片 94535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351914" name="图片 945351914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角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40" o:title="eqId73b3c032441543354c154ee67d744ab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" o:title="eqId1dde8112e8eb968fd042418dd632759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44" o:title="eqIddc1eb76fe74cba30f7cbcde349ba80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6" o:title="eqId1b091b7f986b55574407646cc6ab97b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44BC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1239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555C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9" o:title="eqIdf89eef3148f2d4d09379767b4af6913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51" o:title="eqId499e04dc977daf19ab514a2c5ab0e50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53" o:title="eqId860884c0017c8bceb5b0edff796c144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5" o:title="eqId827ccf0c04aa941ba20d5f4c6068b46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 w14:paraId="333225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直角坐标系中，把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7.2pt;width:37.05pt;" o:ole="t" filled="f" o:preferrelative="t" stroked="f" coordsize="21600,21600">
            <v:path/>
            <v:fill on="f" focussize="0,0"/>
            <v:stroke on="f" joinstyle="miter"/>
            <v:imagedata r:id="rId57" o:title="eqId3050a4354b73cfbcc4b4d09bfdfaed9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，再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得到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和纵坐标相等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2" o:title="eqIda6c57bbef89a37f1a3808c0ceeac0c2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8199C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6968BF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4" o:title="eqId3d97cdc586744d208b6f69c9813af97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半径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6" o:title="eqIdf5a5e484dfef494d27bc35ae7b8cf75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相垂直，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8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劣弧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若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72" o:title="eqIdf8b9b4c745985d5208530abfd7f9d610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74" o:title="eqIdd4397f6e86c69e6b597e7e8635afbfb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0576D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5621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62BA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7" o:title="eqId2690e1a00ef032f0d6a0082e4eee46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9" o:title="eqId3ccc30d7dcade65397851643a607388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81" o:title="eqIdb31a14bd2a972f43d7a26a99589ad08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3" o:title="eqIdaebee6453b76dc702c3be739340df60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</w:p>
    <w:p w14:paraId="5E93EB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数轴上的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5" o:title="eqId01c74a907dda6bb7d9d56d009d9df25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87" o:title="eqId632244ea6931507f8656e1cc3437d39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9" o:title="eqId2e5cda759116e9bd9c2725374a9a671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91" o:title="eqId05e84dbb03e8c627ff11d5c7aeb0c8b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93" o:title="eqId50a9c94765cf37567e884a2d209a6c1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5" o:title="eqId071a7e733d466949ac935b4b8ee8d18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用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8" o:title="eqIdc5db41a1f31d6baee7c69990811edb9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则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8" o:title="eqId24e0c10fb103930eabd5fa18e8f9bb0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的位置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3A9DE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667000" cy="390525"/>
            <wp:effectExtent l="0" t="0" r="0" b="889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571750" cy="4381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76F5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2638425" cy="438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2552700" cy="447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11E6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设二次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9.65pt;width:171.8pt;" o:ole="t" filled="f" o:preferrelative="t" stroked="f" coordsize="21600,21600">
            <v:path/>
            <v:fill on="f" focussize="0,0"/>
            <v:stroke on="f" joinstyle="miter"/>
            <v:imagedata r:id="rId104" o:title="eqId9c578081bbe26e6ce13810e0c375dc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实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106" o:title="eqId04582116cd765fcc5a52f44279ad6c9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1F574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08" o:title="eqIdf8e69866076dcff686a05e9e91e61e6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1.05pt;width:17.25pt;" o:ole="t" filled="f" o:preferrelative="t" stroked="f" coordsize="21600,21600">
            <v:path/>
            <v:fill on="f" focussize="0,0"/>
            <v:stroke on="f" joinstyle="miter"/>
            <v:imagedata r:id="rId112" o:title="eqIdb5060ad37c403f248c937c1d59af5c7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08" o:title="eqIdf8e69866076dcff686a05e9e91e61e6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pt;width:23.45pt;" o:ole="t" filled="f" o:preferrelative="t" stroked="f" coordsize="21600,21600">
            <v:path/>
            <v:fill on="f" focussize="0,0"/>
            <v:stroke on="f" joinstyle="miter"/>
            <v:imagedata r:id="rId116" o:title="eqId14497026bf87b50a6657c0d5b8dd6f1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</w:p>
    <w:p w14:paraId="3625FBC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8" o:title="eqIdfcbd5bb726a08c308b48373afebbb76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1.05pt;width:17.25pt;" o:ole="t" filled="f" o:preferrelative="t" stroked="f" coordsize="21600,21600">
            <v:path/>
            <v:fill on="f" focussize="0,0"/>
            <v:stroke on="f" joinstyle="miter"/>
            <v:imagedata r:id="rId112" o:title="eqIdb5060ad37c403f248c937c1d59af5c7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8" o:title="eqIdfcbd5bb726a08c308b48373afebbb76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pt;width:23.45pt;" o:ole="t" filled="f" o:preferrelative="t" stroked="f" coordsize="21600,21600">
            <v:path/>
            <v:fill on="f" focussize="0,0"/>
            <v:stroke on="f" joinstyle="miter"/>
            <v:imagedata r:id="rId116" o:title="eqId14497026bf87b50a6657c0d5b8dd6f1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</w:p>
    <w:p w14:paraId="336166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一枚质地均匀的正方体骰子（六个面分别标有数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），投掷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次，分别记录每次骰子向上的一面出现的数字．根据下面的统计结果，能判断记录的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数字中一定</w:t>
      </w:r>
      <w:r>
        <w:rPr>
          <w:rFonts w:ascii="宋体" w:hAnsi="宋体" w:eastAsia="宋体" w:cs="宋体"/>
          <w:color w:val="000000"/>
          <w:em w:val="dot"/>
        </w:rPr>
        <w:t>没有</w:t>
      </w:r>
      <w:r>
        <w:rPr>
          <w:rFonts w:ascii="宋体" w:hAnsi="宋体" w:eastAsia="宋体" w:cs="宋体"/>
          <w:color w:val="000000"/>
        </w:rPr>
        <w:t>出现数字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2A10E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中位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众数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均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中位数是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6F0427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平均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方差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平均数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众数是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688E63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第二十四届国际数学家大会会徽的设计基础是</w:t>
      </w:r>
      <w:r>
        <w:rPr>
          <w:rFonts w:ascii="Times New Roman" w:hAnsi="Times New Roman" w:eastAsia="Times New Roman" w:cs="Times New Roman"/>
          <w:color w:val="000000"/>
        </w:rPr>
        <w:t>1700</w:t>
      </w:r>
      <w:r>
        <w:rPr>
          <w:rFonts w:ascii="宋体" w:hAnsi="宋体" w:eastAsia="宋体" w:cs="宋体"/>
          <w:color w:val="000000"/>
        </w:rPr>
        <w:t>多年前中国古代数学家赵爽的“弦图”．如图，在由四个全等的直角三角形（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.35pt;width:160.35pt;" o:ole="t" filled="f" o:preferrelative="t" stroked="f" coordsize="21600,21600">
            <v:path/>
            <v:fill on="f" focussize="0,0"/>
            <v:stroke on="f" joinstyle="miter"/>
            <v:imagedata r:id="rId125" o:title="eqId8e846c3a581822fa84998c06028872b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中间一个小正方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7" o:title="eqId611f100dcfa7803db6eb233e2e7f2da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拼成的大正方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" o:title="eqId411b38a18046fea8e9fab1f9f9b80a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1pt;width:80.2pt;" o:ole="t" filled="f" o:preferrelative="t" stroked="f" coordsize="21600,21600">
            <v:path/>
            <v:fill on="f" focussize="0,0"/>
            <v:stroke on="f" joinstyle="miter"/>
            <v:imagedata r:id="rId130" o:title="eqId48dbcee0a8db094aabd22e1ff3a50f6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2" o:title="eqId85c4bdfb0db1e31e8459df1d15f9ab5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35pt;width:112.9pt;" o:ole="t" filled="f" o:preferrelative="t" stroked="f" coordsize="21600,21600">
            <v:path/>
            <v:fill on="f" focussize="0,0"/>
            <v:stroke on="f" joinstyle="miter"/>
            <v:imagedata r:id="rId134" o:title="eqId927ee03e0e965d8ade9b26f45d4897d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正方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27" o:title="eqId611f100dcfa7803db6eb233e2e7f2da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正方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" o:title="eqId411b38a18046fea8e9fab1f9f9b80a5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之比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55pt;width:91.65pt;" o:ole="t" filled="f" o:preferrelative="t" stroked="f" coordsize="21600,21600">
            <v:path/>
            <v:fill on="f" focussize="0,0"/>
            <v:stroke on="f" joinstyle="miter"/>
            <v:imagedata r:id="rId138" o:title="eqId821b9dbd19f698edcf9259447c5d4dd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40" o:title="eqId0f3cb8d72bb2e281b943b3b430138ef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1303B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1334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B9EE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40D71F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（本大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68795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</w:t>
      </w:r>
      <w:r>
        <w:rPr>
          <w:rFonts w:ascii="Times New Roman" w:hAnsi="Times New Roman" w:eastAsia="Times New Roman" w:cs="Times New Roman"/>
          <w:color w:val="000000"/>
        </w:rPr>
        <w:t xml:space="preserve">: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43" o:title="eqIdcf298f00799cbf34b4db26f5f63af92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5" o:title="eqId8a19aaacb0b6001629bf959997966a9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color w:val="000000"/>
        </w:rPr>
        <w:t>______</w:t>
      </w:r>
    </w:p>
    <w:p w14:paraId="15F202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47" o:title="eqId91e1e4115d78e625e9e0f47cdade328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9" o:title="eqId15c0dbe3c080c4c4636c64803e5c1f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5351910" name="图片 94535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351910" name="图片 94535191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51" o:title="eqId7dec2ca6438c82b43f746057d812988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153" o:title="eqIdc436f108fd4921dae15ecff192702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5" o:title="eqIda0ed1ec316bc54c37c4286c208f5566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7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．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59" o:title="eqIdbedea7a04e8812896c7cbf922957266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61" o:title="eqId226689c4caa8373bd1aa02bb6792acf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2pt;width:28.8pt;" o:ole="t" filled="f" o:preferrelative="t" stroked="f" coordsize="21600,21600">
            <v:path/>
            <v:fill on="f" focussize="0,0"/>
            <v:stroke on="f" joinstyle="miter"/>
            <v:imagedata r:id="rId163" o:title="eqIdce2a8bf5e05a07c93a7104839fc2184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7748A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7334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0BCA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个仅装有球的不透明布袋里只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红球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6" o:title="eqIdb6a24198bd04c29321ae5dc5a28fe42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白球（仅有颜色不同）．若从中任意摸出一个球是红球的概率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8" o:title="eqIdd33adb74906403b0b00fcbd9fa691d8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40" o:title="eqId0f3cb8d72bb2e281b943b3b430138ef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A96C5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六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71" o:title="eqId9165d9bfbb0f0d19eb482c2a4c1b29b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4" o:title="eqId3d97cdc586744d208b6f69c9813af97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正六边形，设正六边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71" o:title="eqId9165d9bfbb0f0d19eb482c2a4c1b29b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5" o:title="eqIde097c8d4c948de063796bd19f85b3a9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177" o:title="eqIddcb49df05f2e31d005735c3f14a21d3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79" o:title="eqId1e0bd63f55069a3bc870915010b3922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4.2pt;width:25.8pt;" o:ole="t" filled="f" o:preferrelative="t" stroked="f" coordsize="21600,21600">
            <v:path/>
            <v:fill on="f" focussize="0,0"/>
            <v:stroke on="f" joinstyle="miter"/>
            <v:imagedata r:id="rId181" o:title="eqId1a39f04d1c3551403dbbed35deb0123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124D44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4859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EF93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 xml:space="preserve">“ </w:t>
      </w:r>
      <w:r>
        <w:rPr>
          <w:rFonts w:ascii="宋体" w:hAnsi="宋体" w:eastAsia="宋体" w:cs="宋体"/>
          <w:color w:val="000000"/>
        </w:rPr>
        <w:t>“探索一次函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84" o:title="eqIdc15fb18163df0690365a0d2e7ee88f5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5351918" name="图片 94535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351918" name="图片 94535191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系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86" o:title="eqId2ceee0ff5c929d67de3c294e027c908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图像的关系”活动中，老师给出了直角坐标系中的三个点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.65pt;width:116.2pt;" o:ole="t" filled="f" o:preferrelative="t" stroked="f" coordsize="21600,21600">
            <v:path/>
            <v:fill on="f" focussize="0,0"/>
            <v:stroke on="f" joinstyle="miter"/>
            <v:imagedata r:id="rId188" o:title="eqId2c55e645471b597e0f33ca084e9ee93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同学们画出了经过这三个点中每两个点的一次函数的图像，并得到对应的函数表达式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.55pt;width:184.9pt;" o:ole="t" filled="f" o:preferrelative="t" stroked="f" coordsize="21600,21600">
            <v:path/>
            <v:fill on="f" focussize="0,0"/>
            <v:stroke on="f" joinstyle="miter"/>
            <v:imagedata r:id="rId190" o:title="eqId2eee4fd1466b008c2541856baa38d1c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分别计算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.55pt;width:31.1pt;" o:ole="t" filled="f" o:preferrelative="t" stroked="f" coordsize="21600,21600">
            <v:path/>
            <v:fill on="f" focussize="0,0"/>
            <v:stroke on="f" joinstyle="miter"/>
            <v:imagedata r:id="rId192" o:title="eqIdd5e1e78a782f63cb99f9d9ef3f7b9c6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55pt;width:67.65pt;" o:ole="t" filled="f" o:preferrelative="t" stroked="f" coordsize="21600,21600">
            <v:path/>
            <v:fill on="f" focussize="0,0"/>
            <v:stroke on="f" joinstyle="miter"/>
            <v:imagedata r:id="rId194" o:title="eqId71599bb6fdb6190da5c6c03da9b333c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其中最大的值等于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A84EB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4859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CA49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9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98" o:title="eqIdd6420ca76b32e4d5fdf52ac43545924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200" o:title="eqId927456b0989846a2f1573844bbaa210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03" o:title="eqIdb1f24c60248a8f0ae275bc69025c0f5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7pt;width:62pt;" o:ole="t" filled="f" o:preferrelative="t" stroked="f" coordsize="21600,21600">
            <v:path/>
            <v:fill on="f" focussize="0,0"/>
            <v:stroke on="f" joinstyle="miter"/>
            <v:imagedata r:id="rId205" o:title="eqIdc8f4e6e7ba63c154a64ea0e0a63359d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5" o:title="eqIda0ed1ec316bc54c37c4286c208f5566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9" o:title="eqIde6e490f703eb6c9bb1278c78ebc2d66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．设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211" o:title="eqId714c979d980d5377a6cc93a452bffe8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13" o:title="eqId95adbf026e5ad4ce6f123e5e0b89da7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215" o:title="eqId360382ba5505538cc511855945dd71d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结果用含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17" o:title="eqIdf0a532e15e232cb4b99a8d4d07c8957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）．</w:t>
      </w:r>
    </w:p>
    <w:p w14:paraId="27C4C8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6478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DA98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（本大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23EC1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设一元二次方程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220" o:title="eqId92b800b7d6a688abf8a3018c133cec9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下面的四组条件中选择其中</w:t>
      </w:r>
      <w:r>
        <w:rPr>
          <w:rFonts w:ascii="宋体" w:hAnsi="宋体" w:eastAsia="宋体" w:cs="宋体"/>
          <w:color w:val="000000"/>
          <w:em w:val="dot"/>
        </w:rPr>
        <w:t>一组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222" o:title="eqIdc9a475fec8ded321e10a6697319fb97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使这个方程有两个不相等的实数根，并解这个方程．</w:t>
      </w:r>
    </w:p>
    <w:p w14:paraId="77031A85">
      <w:pPr>
        <w:spacing w:before="195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24" o:title="eqId23a2d7c755705efea7350cde582eacf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226" o:title="eqId867bdadb85b161b7d371a1844485cf4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228" o:title="eqId59278edfa692d9395278a6a63b3b126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30" o:title="eqId1ed647d19ecd3d1351658d57a8e1db6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D5A1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注：如果选择多组条件分别作答，按第一个解答计分．</w:t>
      </w:r>
    </w:p>
    <w:p w14:paraId="0BC330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校为了了解家长和学生观看安全教育视频的情况，随机抽取本校部分学生作调查，把收集的数据按照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类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表示仅学生参与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表示家长和学生一起参与；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表示仅家长参与；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表示其他）进行统计，得到每一类的学生人数，并把统计结果绘制成如图所示的未完成的条形统计图和扇形统计图．</w:t>
      </w:r>
    </w:p>
    <w:p w14:paraId="0FD6B4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10000" cy="18954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5395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这次抽样调查中，共调查了多少名学生？</w:t>
      </w:r>
    </w:p>
    <w:p w14:paraId="21B147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补全条形统计图．</w:t>
      </w:r>
    </w:p>
    <w:p w14:paraId="032DDD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已知该校共有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名学生，估计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类的学生人数．</w:t>
      </w:r>
    </w:p>
    <w:p w14:paraId="6FDD5F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平行四边形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" o:title="eqId411b38a18046fea8e9fab1f9f9b80a5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40" o:title="eqId73b3c032441543354c154ee67d744ab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" o:title="eqId1dde8112e8eb968fd042418dd632759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6" o:title="eqIdad056c25c0fdcbcc765eb5cbc6093f2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对角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38" o:title="eqIdd40b319212a7e7528b053e1c7097e96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2pt;width:75.6pt;" o:ole="t" filled="f" o:preferrelative="t" stroked="f" coordsize="21600,21600">
            <v:path/>
            <v:fill on="f" focussize="0,0"/>
            <v:stroke on="f" joinstyle="miter"/>
            <v:imagedata r:id="rId240" o:title="eqId072db141bb8d926abde907abd0309de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85pt;width:41.15pt;" o:ole="t" filled="f" o:preferrelative="t" stroked="f" coordsize="21600,21600">
            <v:path/>
            <v:fill on="f" focussize="0,0"/>
            <v:stroke on="f" joinstyle="miter"/>
            <v:imagedata r:id="rId242" o:title="eqId03fb65a3cccedda406472bc9b5e5e55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6.35pt;width:38.75pt;" o:ole="t" filled="f" o:preferrelative="t" stroked="f" coordsize="21600,21600">
            <v:path/>
            <v:fill on="f" focussize="0,0"/>
            <v:stroke on="f" joinstyle="miter"/>
            <v:imagedata r:id="rId244" o:title="eqIdff5075207809f7bc93693ae67631b98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3976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9334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14EB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47" o:title="eqId910936ec9fb419d51ce2f5ea817f840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0B77D5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49" o:title="eqIde742966e3711cfa53dce04022acf4bc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251" o:title="eqId684f55970df210065eaa81b898bfdb9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6F7401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在直角坐标系中，已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253" o:title="eqIdb18edcabc56e8cf75047c2fab6f7f34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函数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.15pt;width:37.05pt;" o:ole="t" filled="f" o:preferrelative="t" stroked="f" coordsize="21600,21600">
            <v:path/>
            <v:fill on="f" focussize="0,0"/>
            <v:stroke on="f" joinstyle="miter"/>
            <v:imagedata r:id="rId255" o:title="eqIda249a4460b4edd504ae4dfecccd032b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9.65pt;width:86.75pt;" o:ole="t" filled="f" o:preferrelative="t" stroked="f" coordsize="21600,21600">
            <v:path/>
            <v:fill on="f" focussize="0,0"/>
            <v:stroke on="f" joinstyle="miter"/>
            <v:imagedata r:id="rId257" o:title="eqId7905d89af89bf82c0a40da1fa1ac57b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9" o:title="eqId5963abe8f421bd99a2aaa94831a951e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9" o:title="eqId5963abe8f421bd99a2aaa94831a951e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是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64" o:title="eqId3edbd40e04e2a943051fa83d6e511ad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9E83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4478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A511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.25pt;width:25.8pt;" o:ole="t" filled="f" o:preferrelative="t" stroked="f" coordsize="21600,21600">
            <v:path/>
            <v:fill on="f" focussize="0,0"/>
            <v:stroke on="f" joinstyle="miter"/>
            <v:imagedata r:id="rId267" o:title="eqId90963760acac7bfad3ae03088c6c80b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15445F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9" o:title="eqId5963abe8f421bd99a2aaa94831a951e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，过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2" o:title="eqId81dea63b8ce3e51adf66cf7b9982a24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，在第二象限交于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8" o:title="eqIdc5db41a1f31d6baee7c69990811edb9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9" o:title="eqId5963abe8f421bd99a2aaa94831a951e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2" o:title="eqId81dea63b8ce3e51adf66cf7b9982a2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，过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，在第四象限交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9" o:title="eqId8455657dde27aabe6adb7b188e031c1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直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1" o:title="eqId9d78abbad68bbbf12af10cd40ef4c35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原点．</w:t>
      </w:r>
    </w:p>
    <w:p w14:paraId="1330AF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在边长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83" o:title="eqIdbdaa19de263700a15fcf213d64a8cd5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7" o:title="eqId411b38a18046fea8e9fab1f9f9b80a5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6" o:title="eqId2a30f3a8b673cc28bd90c50cf1a3528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8" o:title="eqId03902478df1a55bc99703210bccab91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不与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9" o:title="eqId5963abe8f421bd99a2aaa94831a951e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9" o:title="eqId8455657dde27aabe6adb7b188e031c1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射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2" o:title="eqId85c4bdfb0db1e31e8459df1d15f9ab5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射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1" o:title="eqId9d78abbad68bbbf12af10cd40ef4c35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5" o:title="eqIda0ed1ec316bc54c37c4286c208f5566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DA61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8002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BF1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1.1pt;width:40.35pt;" o:ole="t" filled="f" o:preferrelative="t" stroked="f" coordsize="21600,21600">
            <v:path/>
            <v:fill on="f" focussize="0,0"/>
            <v:stroke on="f" joinstyle="miter"/>
            <v:imagedata r:id="rId296" o:title="eqIdddbfb9e31881061b8141603f719a71c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8" o:title="eqIdd004d2d115b477ade6af7ddb93db0df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0A49B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300" o:title="eqId7c4e332b75fce3f9257a81dd5cc9458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7606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以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9" o:title="eqId7f9e8449aad35c5d840a3395ea86df6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7" o:title="eqId0dc5c9827dfd0be5a9c85962d6ccbfb1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交线段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2" o:title="eqId85c4bdfb0db1e31e8459df1d15f9ab55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05" o:title="eqId895dc3dc3a6606ff487a4c4863e1850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07" o:title="eqId650159560e11a252f791d5d940ff6f54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309" o:title="eqId21037e170bdbb322558e79c40c00b45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C888D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设二次函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11" o:title="eqId75929925842ca723b34647ccaa596cd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（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3" o:title="eqId20849c00c47cbdc43f18d53341b6c4e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315" o:title="eqId2c94bb12cee76221e13f9ef955b0aab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实数）．已知函数值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自变量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2" o:title="eqId81dea63b8ce3e51adf66cf7b9982a24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对应取值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5"/>
        <w:gridCol w:w="450"/>
        <w:gridCol w:w="495"/>
        <w:gridCol w:w="345"/>
        <w:gridCol w:w="435"/>
        <w:gridCol w:w="345"/>
        <w:gridCol w:w="462"/>
        <w:gridCol w:w="450"/>
      </w:tblGrid>
      <w:tr w14:paraId="29945F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3E7CC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72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1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1EB9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977D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320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1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24BA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B2DC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03D6A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DAB5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5AD7E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  <w:tr w14:paraId="43FE43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9BF8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10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2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B16D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9A13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323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2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E65FF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01EF9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66" o:title="eqIdb6a24198bd04c29321ae5dc5a28fe421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1DF8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E3F53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7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      <v:path/>
                  <v:fill on="f" focussize="0,0"/>
                  <v:stroke on="f" joinstyle="miter"/>
                  <v:imagedata r:id="rId326" o:title="eqIdb1010846eeec6c9da29640f5aa3f8738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2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EE32F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6C0FC6A1">
      <w:pPr>
        <w:spacing w:line="360" w:lineRule="auto"/>
        <w:jc w:val="both"/>
        <w:textAlignment w:val="center"/>
        <w:rPr>
          <w:color w:val="000000"/>
        </w:rPr>
      </w:pPr>
    </w:p>
    <w:p w14:paraId="6C3EE8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328" o:title="eqId711b21672fd907c5c92fee1d649e700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二次函数的表达式；</w:t>
      </w:r>
    </w:p>
    <w:p w14:paraId="40661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写出一个符合条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5351916" name="图片 94535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351916" name="图片 94535191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2" o:title="eqId81dea63b8ce3e51adf66cf7b9982a24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，使得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" o:title="eqIdd053b14c8588eee2acbbe44fc37a68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2" o:title="eqId81dea63b8ce3e51adf66cf7b9982a24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．</w:t>
      </w:r>
    </w:p>
    <w:p w14:paraId="3EAA3F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这三个实数中，只有一个是正数，求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3" o:title="eqId0a6936d370d6a238a608ca56f87198d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0AF28B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4" o:title="eqId3d97cdc586744d208b6f69c9813af97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径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f52a58fbaf4fea03567e88a9f0f6e3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弦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1" o:title="eqId9d78abbad68bbbf12af10cd40ef4c35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6" o:title="eqId2a30f3a8b673cc28bd90c50cf1a3528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339" o:title="eqId32ea93faa9da46f52cd645d49ca3f36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341" o:title="eqId0b62ce0cbffa4758c7a0e6fb7ca4d24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5" o:title="eqIda0ed1ec316bc54c37c4286c208f5566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线段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44" o:title="eqIdb90e0f35eda1a729fed485f83da5ea9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05" o:title="eqId895dc3dc3a6606ff487a4c4863e1850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与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347" o:title="eqId7ffc62c28c53286cd17e9eb997af722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49" o:title="eqId6cad4595d5352b2884568a59d8d766a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A1E8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20002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F434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352" o:title="eqIdadc90c2d45477e166b02359525f40aa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54" o:title="eqId91f3956f008cc29ca4bae44a087d542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5351912" name="图片 94535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351912" name="图片 94535191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．</w:t>
      </w:r>
    </w:p>
    <w:p w14:paraId="2E6A52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6.35pt;width:76.9pt;" o:ole="t" filled="f" o:preferrelative="t" stroked="f" coordsize="21600,21600">
            <v:path/>
            <v:fill on="f" focussize="0,0"/>
            <v:stroke on="f" joinstyle="miter"/>
            <v:imagedata r:id="rId356" o:title="eqIdc8ad7905d69dc60146ca9c7fa4246ab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1874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58" o:title="eqIdd99195713f3ea802d8e875d5309bdf7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猜想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60" o:title="eqId5157b42da58d55daad27d98b2fec15f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，并证明你的结论．</w:t>
      </w:r>
    </w:p>
    <w:p w14:paraId="49234C02">
      <w:pPr>
        <w:spacing w:line="360" w:lineRule="auto"/>
        <w:jc w:val="both"/>
        <w:textAlignment w:val="center"/>
        <w:rPr>
          <w:color w:val="000000"/>
        </w:rPr>
      </w:pPr>
    </w:p>
    <w:p w14:paraId="5B8E2B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7626BC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60EBF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8AE854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AB775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05547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F0512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DD90B2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CE6DAF"/>
    <w:rsid w:val="12134F7F"/>
    <w:rsid w:val="296B772D"/>
    <w:rsid w:val="32BC6594"/>
    <w:rsid w:val="38274566"/>
    <w:rsid w:val="7E9405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png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png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1.png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image" Target="media/image15.wmf"/><Relationship Id="rId362" Type="http://schemas.openxmlformats.org/officeDocument/2006/relationships/fontTable" Target="fontTable.xml"/><Relationship Id="rId361" Type="http://schemas.openxmlformats.org/officeDocument/2006/relationships/customXml" Target="../customXml/item1.xml"/><Relationship Id="rId360" Type="http://schemas.openxmlformats.org/officeDocument/2006/relationships/image" Target="media/image157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94.bin"/><Relationship Id="rId358" Type="http://schemas.openxmlformats.org/officeDocument/2006/relationships/image" Target="media/image156.wmf"/><Relationship Id="rId357" Type="http://schemas.openxmlformats.org/officeDocument/2006/relationships/oleObject" Target="embeddings/oleObject193.bin"/><Relationship Id="rId356" Type="http://schemas.openxmlformats.org/officeDocument/2006/relationships/image" Target="media/image155.wmf"/><Relationship Id="rId355" Type="http://schemas.openxmlformats.org/officeDocument/2006/relationships/oleObject" Target="embeddings/oleObject192.bin"/><Relationship Id="rId354" Type="http://schemas.openxmlformats.org/officeDocument/2006/relationships/image" Target="media/image154.wmf"/><Relationship Id="rId353" Type="http://schemas.openxmlformats.org/officeDocument/2006/relationships/oleObject" Target="embeddings/oleObject191.bin"/><Relationship Id="rId352" Type="http://schemas.openxmlformats.org/officeDocument/2006/relationships/image" Target="media/image153.wmf"/><Relationship Id="rId351" Type="http://schemas.openxmlformats.org/officeDocument/2006/relationships/oleObject" Target="embeddings/oleObject190.bin"/><Relationship Id="rId350" Type="http://schemas.openxmlformats.org/officeDocument/2006/relationships/image" Target="media/image152.png"/><Relationship Id="rId35" Type="http://schemas.openxmlformats.org/officeDocument/2006/relationships/image" Target="media/image14.wmf"/><Relationship Id="rId349" Type="http://schemas.openxmlformats.org/officeDocument/2006/relationships/image" Target="media/image151.wmf"/><Relationship Id="rId348" Type="http://schemas.openxmlformats.org/officeDocument/2006/relationships/oleObject" Target="embeddings/oleObject189.bin"/><Relationship Id="rId347" Type="http://schemas.openxmlformats.org/officeDocument/2006/relationships/image" Target="media/image150.wmf"/><Relationship Id="rId346" Type="http://schemas.openxmlformats.org/officeDocument/2006/relationships/oleObject" Target="embeddings/oleObject188.bin"/><Relationship Id="rId345" Type="http://schemas.openxmlformats.org/officeDocument/2006/relationships/oleObject" Target="embeddings/oleObject187.bin"/><Relationship Id="rId344" Type="http://schemas.openxmlformats.org/officeDocument/2006/relationships/image" Target="media/image149.wmf"/><Relationship Id="rId343" Type="http://schemas.openxmlformats.org/officeDocument/2006/relationships/oleObject" Target="embeddings/oleObject186.bin"/><Relationship Id="rId342" Type="http://schemas.openxmlformats.org/officeDocument/2006/relationships/oleObject" Target="embeddings/oleObject185.bin"/><Relationship Id="rId341" Type="http://schemas.openxmlformats.org/officeDocument/2006/relationships/image" Target="media/image148.wmf"/><Relationship Id="rId340" Type="http://schemas.openxmlformats.org/officeDocument/2006/relationships/oleObject" Target="embeddings/oleObject184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47.wmf"/><Relationship Id="rId338" Type="http://schemas.openxmlformats.org/officeDocument/2006/relationships/oleObject" Target="embeddings/oleObject183.bin"/><Relationship Id="rId337" Type="http://schemas.openxmlformats.org/officeDocument/2006/relationships/oleObject" Target="embeddings/oleObject182.bin"/><Relationship Id="rId336" Type="http://schemas.openxmlformats.org/officeDocument/2006/relationships/oleObject" Target="embeddings/oleObject181.bin"/><Relationship Id="rId335" Type="http://schemas.openxmlformats.org/officeDocument/2006/relationships/oleObject" Target="embeddings/oleObject180.bin"/><Relationship Id="rId334" Type="http://schemas.openxmlformats.org/officeDocument/2006/relationships/oleObject" Target="embeddings/oleObject179.bin"/><Relationship Id="rId333" Type="http://schemas.openxmlformats.org/officeDocument/2006/relationships/image" Target="media/image146.wmf"/><Relationship Id="rId332" Type="http://schemas.openxmlformats.org/officeDocument/2006/relationships/oleObject" Target="embeddings/oleObject178.bin"/><Relationship Id="rId331" Type="http://schemas.openxmlformats.org/officeDocument/2006/relationships/oleObject" Target="embeddings/oleObject177.bin"/><Relationship Id="rId330" Type="http://schemas.openxmlformats.org/officeDocument/2006/relationships/oleObject" Target="embeddings/oleObject176.bin"/><Relationship Id="rId33" Type="http://schemas.openxmlformats.org/officeDocument/2006/relationships/image" Target="media/image13.wmf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3.bin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3.wmf"/><Relationship Id="rId322" Type="http://schemas.openxmlformats.org/officeDocument/2006/relationships/oleObject" Target="embeddings/oleObject171.bin"/><Relationship Id="rId321" Type="http://schemas.openxmlformats.org/officeDocument/2006/relationships/oleObject" Target="embeddings/oleObject170.bin"/><Relationship Id="rId320" Type="http://schemas.openxmlformats.org/officeDocument/2006/relationships/image" Target="media/image142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69.bin"/><Relationship Id="rId318" Type="http://schemas.openxmlformats.org/officeDocument/2006/relationships/oleObject" Target="embeddings/oleObject168.bin"/><Relationship Id="rId317" Type="http://schemas.openxmlformats.org/officeDocument/2006/relationships/oleObject" Target="embeddings/oleObject167.bin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1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0.wmf"/><Relationship Id="rId312" Type="http://schemas.openxmlformats.org/officeDocument/2006/relationships/oleObject" Target="embeddings/oleObject164.bin"/><Relationship Id="rId311" Type="http://schemas.openxmlformats.org/officeDocument/2006/relationships/image" Target="media/image139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2.wmf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1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0.bin"/><Relationship Id="rId303" Type="http://schemas.openxmlformats.org/officeDocument/2006/relationships/oleObject" Target="embeddings/oleObject159.bin"/><Relationship Id="rId302" Type="http://schemas.openxmlformats.org/officeDocument/2006/relationships/oleObject" Target="embeddings/oleObject158.bin"/><Relationship Id="rId301" Type="http://schemas.openxmlformats.org/officeDocument/2006/relationships/oleObject" Target="embeddings/oleObject157.bin"/><Relationship Id="rId300" Type="http://schemas.openxmlformats.org/officeDocument/2006/relationships/image" Target="media/image135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3.wmf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2.png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oleObject" Target="embeddings/oleObject151.bin"/><Relationship Id="rId290" Type="http://schemas.openxmlformats.org/officeDocument/2006/relationships/oleObject" Target="embeddings/oleObject150.bin"/><Relationship Id="rId29" Type="http://schemas.openxmlformats.org/officeDocument/2006/relationships/image" Target="media/image11.wmf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47.bin"/><Relationship Id="rId284" Type="http://schemas.openxmlformats.org/officeDocument/2006/relationships/oleObject" Target="embeddings/oleObject146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3.bin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oleObject" Target="embeddings/oleObject139.bin"/><Relationship Id="rId273" Type="http://schemas.openxmlformats.org/officeDocument/2006/relationships/oleObject" Target="embeddings/oleObject138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37.bin"/><Relationship Id="rId270" Type="http://schemas.openxmlformats.org/officeDocument/2006/relationships/oleObject" Target="embeddings/oleObject136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4.png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9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png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34" Type="http://schemas.openxmlformats.org/officeDocument/2006/relationships/oleObject" Target="embeddings/oleObject116.bin"/><Relationship Id="rId233" Type="http://schemas.openxmlformats.org/officeDocument/2006/relationships/oleObject" Target="embeddings/oleObject115.bin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png"/><Relationship Id="rId230" Type="http://schemas.openxmlformats.org/officeDocument/2006/relationships/image" Target="media/image108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2.png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7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196" Type="http://schemas.openxmlformats.org/officeDocument/2006/relationships/oleObject" Target="embeddings/oleObject95.bin"/><Relationship Id="rId195" Type="http://schemas.openxmlformats.org/officeDocument/2006/relationships/image" Target="media/image92.png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png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oleObject" Target="embeddings/oleObject84.bin"/><Relationship Id="rId172" Type="http://schemas.openxmlformats.org/officeDocument/2006/relationships/oleObject" Target="embeddings/oleObject83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5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7.png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4.png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png"/><Relationship Id="rId140" Type="http://schemas.openxmlformats.org/officeDocument/2006/relationships/image" Target="media/image64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png"/><Relationship Id="rId101" Type="http://schemas.openxmlformats.org/officeDocument/2006/relationships/image" Target="media/image49.png"/><Relationship Id="rId100" Type="http://schemas.openxmlformats.org/officeDocument/2006/relationships/image" Target="media/image48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787</Words>
  <Characters>1934</Characters>
  <Lines>0</Lines>
  <Paragraphs>0</Paragraphs>
  <TotalTime>4</TotalTime>
  <ScaleCrop>false</ScaleCrop>
  <LinksUpToDate>false</LinksUpToDate>
  <CharactersWithSpaces>209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6T09:10:00Z</dcterms:created>
  <dc:creator>学科网试题生产平台</dc:creator>
  <dc:description>3266148986601472</dc:description>
  <cp:lastModifiedBy>上帝掷骰子吗</cp:lastModifiedBy>
  <dcterms:modified xsi:type="dcterms:W3CDTF">2024-07-19T05:43:0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9F3DBFCCAC34B76BDC9A3AE72A502A8_12</vt:lpwstr>
  </property>
</Properties>
</file>